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888"/>
        <w:gridCol w:w="9288"/>
      </w:tblGrid>
      <w:tr w:rsidR="0023228D" w:rsidRPr="005F0FA1" w14:paraId="624B0E07" w14:textId="77777777" w:rsidTr="006F1164">
        <w:tc>
          <w:tcPr>
            <w:tcW w:w="13176" w:type="dxa"/>
            <w:gridSpan w:val="2"/>
            <w:shd w:val="pct15" w:color="auto" w:fill="auto"/>
          </w:tcPr>
          <w:p w14:paraId="3D543391" w14:textId="77777777" w:rsidR="0023228D" w:rsidRPr="006F1164" w:rsidRDefault="0023228D" w:rsidP="003A0E51">
            <w:pPr>
              <w:pStyle w:val="Heading2"/>
              <w:rPr>
                <w:color w:val="auto"/>
              </w:rPr>
            </w:pPr>
            <w:r w:rsidRPr="006F1164">
              <w:rPr>
                <w:rFonts w:cs="Arial"/>
                <w:color w:val="auto"/>
                <w:szCs w:val="22"/>
              </w:rPr>
              <w:t>Define, evaluate, and compare functions.</w:t>
            </w:r>
          </w:p>
        </w:tc>
      </w:tr>
      <w:tr w:rsidR="0023228D" w:rsidRPr="005F0FA1" w14:paraId="01F8EA97" w14:textId="77777777" w:rsidTr="006F1164">
        <w:tc>
          <w:tcPr>
            <w:tcW w:w="3888" w:type="dxa"/>
          </w:tcPr>
          <w:p w14:paraId="7465FFE7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  <w:r w:rsidRPr="006F1164">
              <w:rPr>
                <w:rFonts w:ascii="Helvetica" w:hAnsi="Helvetica" w:cs="Arial"/>
                <w:b/>
                <w:szCs w:val="24"/>
              </w:rPr>
              <w:t>8.F.1</w:t>
            </w:r>
            <w:r w:rsidRPr="006F1164">
              <w:rPr>
                <w:rFonts w:ascii="Helvetica" w:hAnsi="Helvetica" w:cs="Arial"/>
                <w:szCs w:val="24"/>
              </w:rPr>
              <w:t xml:space="preserve"> Understand that a function is a rule that assigns to each input exactly one output. The graph of a function is the set of ordered pairs consisting of an input and the corresponding output. (Function notation is not required in Grade 8.)</w:t>
            </w:r>
          </w:p>
          <w:p w14:paraId="08172733" w14:textId="77777777" w:rsidR="0023228D" w:rsidRPr="006F1164" w:rsidRDefault="0023228D" w:rsidP="00D8040A">
            <w:pPr>
              <w:pStyle w:val="Body"/>
              <w:rPr>
                <w:color w:val="auto"/>
                <w:sz w:val="20"/>
              </w:rPr>
            </w:pPr>
          </w:p>
          <w:p w14:paraId="7B4780C0" w14:textId="77777777" w:rsidR="0023228D" w:rsidRPr="006F1164" w:rsidRDefault="0023228D">
            <w:pPr>
              <w:rPr>
                <w:rFonts w:ascii="Helvetica" w:hAnsi="Helvetica"/>
                <w:sz w:val="20"/>
              </w:rPr>
            </w:pPr>
          </w:p>
          <w:p w14:paraId="012352EB" w14:textId="77777777" w:rsidR="0023228D" w:rsidRPr="006F1164" w:rsidRDefault="0023228D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9288" w:type="dxa"/>
          </w:tcPr>
          <w:p w14:paraId="4330BCF0" w14:textId="77777777" w:rsidR="0023228D" w:rsidRPr="006F1164" w:rsidRDefault="0023228D" w:rsidP="006F1164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>8.F.1.a</w:t>
            </w:r>
            <w:r w:rsidRPr="006F1164">
              <w:rPr>
                <w:rFonts w:ascii="Helvetica" w:hAnsi="Helvetica"/>
                <w:sz w:val="20"/>
              </w:rPr>
              <w:t xml:space="preserve">    I understand that a function is a rule that assigns to each input exactly one output.</w:t>
            </w:r>
          </w:p>
          <w:p w14:paraId="3FCD2C8A" w14:textId="77777777" w:rsidR="0023228D" w:rsidRPr="006F1164" w:rsidRDefault="0023228D" w:rsidP="006F1164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</w:rPr>
            </w:pPr>
          </w:p>
          <w:p w14:paraId="3D3277E9" w14:textId="77777777" w:rsidR="0023228D" w:rsidRPr="006F1164" w:rsidRDefault="0023228D" w:rsidP="006F1164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>8.F.1.b</w:t>
            </w:r>
            <w:r w:rsidRPr="006F1164">
              <w:rPr>
                <w:rFonts w:ascii="Helvetica" w:hAnsi="Helvetica"/>
                <w:sz w:val="20"/>
              </w:rPr>
              <w:t xml:space="preserve">    I understand that the graphical representation of a function consists of the ordered pairs of each input and its corresponding output.</w:t>
            </w:r>
            <w:r w:rsidRPr="006F1164">
              <w:rPr>
                <w:rFonts w:ascii="Helvetica" w:hAnsi="Helvetica"/>
                <w:sz w:val="20"/>
              </w:rPr>
              <w:tab/>
            </w:r>
          </w:p>
          <w:p w14:paraId="542EEDF3" w14:textId="77777777" w:rsidR="0023228D" w:rsidRPr="006F1164" w:rsidRDefault="0023228D" w:rsidP="00A26F3E">
            <w:pPr>
              <w:rPr>
                <w:rFonts w:ascii="Helvetica" w:hAnsi="Helvetica"/>
                <w:sz w:val="20"/>
              </w:rPr>
            </w:pPr>
          </w:p>
          <w:p w14:paraId="276B67FC" w14:textId="77777777" w:rsidR="0023228D" w:rsidRPr="006F1164" w:rsidRDefault="0023228D" w:rsidP="00A26F3E">
            <w:pPr>
              <w:rPr>
                <w:rFonts w:ascii="Helvetica" w:hAnsi="Helvetica"/>
                <w:sz w:val="20"/>
              </w:rPr>
            </w:pPr>
          </w:p>
          <w:p w14:paraId="5E80E6D1" w14:textId="77777777" w:rsidR="0023228D" w:rsidRPr="006F1164" w:rsidRDefault="0023228D" w:rsidP="00A26F3E">
            <w:pPr>
              <w:rPr>
                <w:rFonts w:ascii="Helvetica" w:hAnsi="Helvetica"/>
                <w:sz w:val="20"/>
              </w:rPr>
            </w:pPr>
          </w:p>
          <w:p w14:paraId="1223C994" w14:textId="77777777" w:rsidR="0023228D" w:rsidRPr="006F1164" w:rsidRDefault="0023228D" w:rsidP="00A26F3E">
            <w:pPr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Note: </w:t>
            </w:r>
            <w:r w:rsidRPr="006F1164">
              <w:rPr>
                <w:rFonts w:ascii="Helvetica" w:hAnsi="Helvetica"/>
                <w:sz w:val="20"/>
              </w:rPr>
              <w:t>Function notation is not emphasized in Intermediate 2</w:t>
            </w:r>
          </w:p>
        </w:tc>
      </w:tr>
      <w:tr w:rsidR="0023228D" w:rsidRPr="005F0FA1" w14:paraId="083733D1" w14:textId="77777777" w:rsidTr="006F1164">
        <w:tc>
          <w:tcPr>
            <w:tcW w:w="3888" w:type="dxa"/>
          </w:tcPr>
          <w:p w14:paraId="454C62B2" w14:textId="77777777" w:rsidR="0023228D" w:rsidRPr="006F1164" w:rsidRDefault="0023228D" w:rsidP="006F1164">
            <w:pPr>
              <w:pStyle w:val="Delimiter"/>
              <w:numPr>
                <w:ilvl w:val="0"/>
                <w:numId w:val="0"/>
              </w:numPr>
              <w:tabs>
                <w:tab w:val="left" w:pos="720"/>
              </w:tabs>
              <w:spacing w:before="0" w:after="0"/>
              <w:rPr>
                <w:rFonts w:ascii="Helvetica" w:hAnsi="Helvetica" w:cs="Arial"/>
                <w:i/>
              </w:rPr>
            </w:pPr>
            <w:r w:rsidRPr="006F1164">
              <w:rPr>
                <w:rFonts w:ascii="Helvetica" w:hAnsi="Helvetica" w:cs="Arial"/>
                <w:b/>
              </w:rPr>
              <w:t>8.F.2</w:t>
            </w:r>
            <w:r w:rsidRPr="006F1164">
              <w:rPr>
                <w:rFonts w:ascii="Helvetica" w:hAnsi="Helvetica" w:cs="Arial"/>
              </w:rPr>
              <w:t xml:space="preserve"> Compare properties of two functions each represented in a different way (algebraically, graphically, numerically in tables, or by verbal descriptions). </w:t>
            </w:r>
            <w:r w:rsidRPr="006F1164">
              <w:rPr>
                <w:rFonts w:ascii="Helvetica" w:hAnsi="Helvetica" w:cs="Arial"/>
                <w:i/>
              </w:rPr>
              <w:t>For example, given a linear function represented by a table of values and a linear function represented by an algebraic expression, determine which function has the greater rate of change.</w:t>
            </w:r>
          </w:p>
          <w:p w14:paraId="1E731737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</w:p>
          <w:p w14:paraId="404E6D93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</w:p>
          <w:p w14:paraId="1BCE7D04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</w:p>
        </w:tc>
        <w:tc>
          <w:tcPr>
            <w:tcW w:w="9288" w:type="dxa"/>
          </w:tcPr>
          <w:p w14:paraId="5B9EC969" w14:textId="77777777" w:rsidR="0023228D" w:rsidRPr="006F1164" w:rsidRDefault="0023228D" w:rsidP="006F1164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 w:rsidRPr="006F1164">
              <w:rPr>
                <w:rFonts w:ascii="Helvetica" w:hAnsi="Helvetica"/>
                <w:b/>
                <w:sz w:val="20"/>
              </w:rPr>
              <w:t xml:space="preserve">8.F.2  </w:t>
            </w:r>
            <w:r w:rsidRPr="006F1164">
              <w:rPr>
                <w:rFonts w:ascii="Helvetica" w:hAnsi="Helvetica"/>
                <w:sz w:val="20"/>
              </w:rPr>
              <w:t>I</w:t>
            </w:r>
            <w:proofErr w:type="gramEnd"/>
            <w:r w:rsidRPr="006F1164">
              <w:rPr>
                <w:rFonts w:ascii="Helvetica" w:hAnsi="Helvetica"/>
                <w:sz w:val="20"/>
              </w:rPr>
              <w:t xml:space="preserve"> can </w:t>
            </w:r>
            <w:r w:rsidRPr="006F1164">
              <w:rPr>
                <w:rFonts w:ascii="Helvetica" w:hAnsi="Helvetica" w:cs="Arial"/>
                <w:sz w:val="20"/>
                <w:szCs w:val="20"/>
              </w:rPr>
              <w:t xml:space="preserve">compare properties, e.g., rate of change, intercepts, intersections, increasing and decreasing, etc., of two functions each represented in a different way (algebraically, graphically, numerically in tables, or by verbal descriptions). </w:t>
            </w:r>
          </w:p>
          <w:p w14:paraId="75A19B81" w14:textId="77777777" w:rsidR="0023228D" w:rsidRPr="006F1164" w:rsidRDefault="0023228D" w:rsidP="006F1164">
            <w:pPr>
              <w:tabs>
                <w:tab w:val="left" w:pos="5056"/>
              </w:tabs>
              <w:ind w:left="612" w:hanging="612"/>
              <w:rPr>
                <w:rFonts w:ascii="Helvetica" w:hAnsi="Helvetica" w:cs="Arial"/>
                <w:i/>
                <w:sz w:val="20"/>
                <w:szCs w:val="20"/>
              </w:rPr>
            </w:pPr>
          </w:p>
          <w:p w14:paraId="53D7A650" w14:textId="77777777" w:rsidR="0023228D" w:rsidRPr="006F1164" w:rsidRDefault="0023228D" w:rsidP="006F1164">
            <w:pPr>
              <w:tabs>
                <w:tab w:val="left" w:pos="5056"/>
              </w:tabs>
              <w:ind w:left="612" w:hanging="612"/>
              <w:rPr>
                <w:rFonts w:ascii="Helvetica" w:hAnsi="Helvetica" w:cs="Arial"/>
                <w:sz w:val="20"/>
                <w:szCs w:val="20"/>
              </w:rPr>
            </w:pPr>
            <w:r w:rsidRPr="006F1164">
              <w:rPr>
                <w:rFonts w:ascii="Helvetica" w:hAnsi="Helvetica" w:cs="Arial"/>
                <w:b/>
                <w:sz w:val="20"/>
                <w:szCs w:val="20"/>
              </w:rPr>
              <w:t>For example:</w:t>
            </w:r>
            <w:r w:rsidRPr="006F1164">
              <w:rPr>
                <w:rFonts w:ascii="Helvetica" w:hAnsi="Helvetica" w:cs="Arial"/>
                <w:sz w:val="20"/>
                <w:szCs w:val="20"/>
              </w:rPr>
              <w:t xml:space="preserve"> Given a linear function represented by a table of values and a second linear function</w:t>
            </w:r>
          </w:p>
          <w:p w14:paraId="13142E0C" w14:textId="77777777" w:rsidR="0023228D" w:rsidRPr="006F1164" w:rsidRDefault="0023228D" w:rsidP="006F1164">
            <w:pPr>
              <w:tabs>
                <w:tab w:val="left" w:pos="5056"/>
              </w:tabs>
              <w:ind w:left="612" w:hanging="612"/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 w:rsidRPr="006F1164">
              <w:rPr>
                <w:rFonts w:ascii="Helvetica" w:hAnsi="Helvetica" w:cs="Arial"/>
                <w:sz w:val="20"/>
                <w:szCs w:val="20"/>
              </w:rPr>
              <w:t>represented</w:t>
            </w:r>
            <w:proofErr w:type="gramEnd"/>
            <w:r w:rsidRPr="006F1164">
              <w:rPr>
                <w:rFonts w:ascii="Helvetica" w:hAnsi="Helvetica" w:cs="Arial"/>
                <w:sz w:val="20"/>
                <w:szCs w:val="20"/>
              </w:rPr>
              <w:t xml:space="preserve"> by an algebraic expression, determine which function has the greater rate of change.</w:t>
            </w:r>
          </w:p>
        </w:tc>
      </w:tr>
      <w:tr w:rsidR="0023228D" w:rsidRPr="005F0FA1" w14:paraId="3DC9F378" w14:textId="77777777" w:rsidTr="006F1164">
        <w:tc>
          <w:tcPr>
            <w:tcW w:w="3888" w:type="dxa"/>
          </w:tcPr>
          <w:p w14:paraId="48CB87E8" w14:textId="77777777" w:rsidR="0023228D" w:rsidRPr="006F1164" w:rsidRDefault="0023228D" w:rsidP="006F1164">
            <w:pPr>
              <w:pStyle w:val="Delimiter"/>
              <w:numPr>
                <w:ilvl w:val="0"/>
                <w:numId w:val="0"/>
              </w:numPr>
              <w:tabs>
                <w:tab w:val="left" w:pos="720"/>
              </w:tabs>
              <w:spacing w:before="0" w:after="0"/>
              <w:rPr>
                <w:rFonts w:ascii="Helvetica" w:hAnsi="Helvetica" w:cs="Arial"/>
                <w:i/>
              </w:rPr>
            </w:pPr>
            <w:r w:rsidRPr="006F1164">
              <w:rPr>
                <w:rFonts w:ascii="Helvetica" w:hAnsi="Helvetica" w:cs="Arial"/>
              </w:rPr>
              <w:t xml:space="preserve">8.F.3. Interpret the equation </w:t>
            </w:r>
            <w:r w:rsidRPr="006F1164">
              <w:rPr>
                <w:rFonts w:ascii="Helvetica" w:hAnsi="Helvetica" w:cs="Arial"/>
                <w:i/>
              </w:rPr>
              <w:t>y</w:t>
            </w:r>
            <w:r w:rsidRPr="006F1164">
              <w:rPr>
                <w:rFonts w:ascii="Helvetica" w:hAnsi="Helvetica" w:cs="Arial"/>
              </w:rPr>
              <w:t xml:space="preserve"> = </w:t>
            </w:r>
            <w:r w:rsidRPr="006F1164">
              <w:rPr>
                <w:rFonts w:ascii="Helvetica" w:hAnsi="Helvetica" w:cs="Arial"/>
                <w:i/>
              </w:rPr>
              <w:t>mx</w:t>
            </w:r>
            <w:r w:rsidRPr="006F1164">
              <w:rPr>
                <w:rFonts w:ascii="Helvetica" w:hAnsi="Helvetica" w:cs="Arial"/>
              </w:rPr>
              <w:t xml:space="preserve"> + </w:t>
            </w:r>
            <w:r w:rsidRPr="006F1164">
              <w:rPr>
                <w:rFonts w:ascii="Helvetica" w:hAnsi="Helvetica" w:cs="Arial"/>
                <w:i/>
              </w:rPr>
              <w:t>b</w:t>
            </w:r>
            <w:r w:rsidRPr="006F1164">
              <w:rPr>
                <w:rFonts w:ascii="Helvetica" w:hAnsi="Helvetica" w:cs="Arial"/>
              </w:rPr>
              <w:t xml:space="preserve"> as defining a linear function, whose graph is a straight line; give examples of functions that are not linear. </w:t>
            </w:r>
            <w:r w:rsidRPr="006F1164">
              <w:rPr>
                <w:rFonts w:ascii="Helvetica" w:hAnsi="Helvetica" w:cs="Arial"/>
                <w:i/>
              </w:rPr>
              <w:t>For example, the function A = s</w:t>
            </w:r>
            <w:r w:rsidRPr="006F1164">
              <w:rPr>
                <w:rFonts w:ascii="Helvetica" w:hAnsi="Helvetica" w:cs="Arial"/>
                <w:i/>
                <w:vertAlign w:val="superscript"/>
              </w:rPr>
              <w:t>2</w:t>
            </w:r>
            <w:r w:rsidRPr="006F1164">
              <w:rPr>
                <w:rFonts w:ascii="Helvetica" w:hAnsi="Helvetica" w:cs="Arial"/>
                <w:i/>
              </w:rPr>
              <w:t xml:space="preserve"> giving the area of a square as a function of its side length is not linear because its graph contains the points (1,1), (2,4) and (3,9), which are not on a straight line.</w:t>
            </w:r>
          </w:p>
          <w:p w14:paraId="4329A4D9" w14:textId="77777777" w:rsidR="0023228D" w:rsidRPr="006F1164" w:rsidRDefault="0023228D" w:rsidP="006F1164">
            <w:pPr>
              <w:pStyle w:val="Delimiter"/>
              <w:numPr>
                <w:ilvl w:val="0"/>
                <w:numId w:val="0"/>
              </w:numPr>
              <w:tabs>
                <w:tab w:val="left" w:pos="720"/>
              </w:tabs>
              <w:spacing w:before="0" w:after="0"/>
              <w:rPr>
                <w:rFonts w:ascii="Helvetica" w:hAnsi="Helvetica" w:cs="Arial"/>
              </w:rPr>
            </w:pPr>
          </w:p>
          <w:p w14:paraId="2FA6034E" w14:textId="77777777" w:rsidR="0023228D" w:rsidRPr="006F1164" w:rsidRDefault="0023228D" w:rsidP="006F1164">
            <w:pPr>
              <w:pStyle w:val="Delimiter"/>
              <w:numPr>
                <w:ilvl w:val="0"/>
                <w:numId w:val="0"/>
              </w:numPr>
              <w:tabs>
                <w:tab w:val="left" w:pos="720"/>
              </w:tabs>
              <w:spacing w:before="0" w:after="0"/>
              <w:rPr>
                <w:rFonts w:ascii="Helvetica" w:hAnsi="Helvetica" w:cs="Arial"/>
              </w:rPr>
            </w:pPr>
          </w:p>
          <w:p w14:paraId="0ED9A573" w14:textId="77777777" w:rsidR="0023228D" w:rsidRPr="006F1164" w:rsidRDefault="0023228D" w:rsidP="006F1164">
            <w:pPr>
              <w:pStyle w:val="Delimiter"/>
              <w:numPr>
                <w:ilvl w:val="0"/>
                <w:numId w:val="0"/>
              </w:numPr>
              <w:tabs>
                <w:tab w:val="left" w:pos="720"/>
              </w:tabs>
              <w:spacing w:before="0" w:after="0"/>
              <w:rPr>
                <w:rFonts w:ascii="Helvetica" w:hAnsi="Helvetica" w:cs="Arial"/>
              </w:rPr>
            </w:pPr>
          </w:p>
        </w:tc>
        <w:tc>
          <w:tcPr>
            <w:tcW w:w="9288" w:type="dxa"/>
          </w:tcPr>
          <w:p w14:paraId="4EACE5A6" w14:textId="77777777" w:rsidR="0023228D" w:rsidRPr="006F1164" w:rsidRDefault="0023228D" w:rsidP="006F1164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proofErr w:type="gramStart"/>
            <w:r w:rsidRPr="006F1164">
              <w:rPr>
                <w:rFonts w:ascii="Helvetica" w:hAnsi="Helvetica"/>
                <w:b/>
                <w:sz w:val="20"/>
              </w:rPr>
              <w:t xml:space="preserve">8.F.3.a  </w:t>
            </w:r>
            <w:r w:rsidRPr="006F1164">
              <w:rPr>
                <w:rFonts w:ascii="Helvetica" w:hAnsi="Helvetica"/>
                <w:sz w:val="20"/>
              </w:rPr>
              <w:t>I</w:t>
            </w:r>
            <w:proofErr w:type="gramEnd"/>
            <w:r w:rsidRPr="006F1164">
              <w:rPr>
                <w:rFonts w:ascii="Helvetica" w:hAnsi="Helvetica"/>
                <w:sz w:val="20"/>
              </w:rPr>
              <w:t xml:space="preserve"> can understand that the equation </w:t>
            </w:r>
            <w:r w:rsidRPr="006F1164">
              <w:rPr>
                <w:rFonts w:ascii="Helvetica" w:hAnsi="Helvetica"/>
                <w:position w:val="-10"/>
                <w:sz w:val="20"/>
              </w:rPr>
              <w:object w:dxaOrig="920" w:dyaOrig="300" w14:anchorId="708A99D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6.85pt;height:14.75pt" o:ole="">
                  <v:imagedata r:id="rId8" o:title=""/>
                </v:shape>
                <o:OLEObject Type="Embed" ProgID="Equation.DSMT4" ShapeID="_x0000_i1025" DrawAspect="Content" ObjectID="_1256407965" r:id="rId9"/>
              </w:object>
            </w:r>
            <w:r w:rsidRPr="006F1164">
              <w:rPr>
                <w:rFonts w:ascii="Helvetica" w:hAnsi="Helvetica"/>
                <w:sz w:val="20"/>
              </w:rPr>
              <w:t>defines a linear function, whose graph is a straight line.</w:t>
            </w:r>
          </w:p>
          <w:p w14:paraId="59F2E5F9" w14:textId="77777777" w:rsidR="0023228D" w:rsidRPr="006F1164" w:rsidRDefault="0023228D" w:rsidP="006F1164">
            <w:pPr>
              <w:tabs>
                <w:tab w:val="left" w:pos="5056"/>
              </w:tabs>
              <w:ind w:left="702" w:hanging="702"/>
              <w:rPr>
                <w:rFonts w:ascii="Helvetica" w:hAnsi="Helvetica"/>
                <w:sz w:val="20"/>
              </w:rPr>
            </w:pPr>
          </w:p>
          <w:p w14:paraId="566D6509" w14:textId="77777777" w:rsidR="0023228D" w:rsidRPr="006F1164" w:rsidRDefault="0023228D" w:rsidP="006F1164">
            <w:pPr>
              <w:tabs>
                <w:tab w:val="left" w:pos="5056"/>
              </w:tabs>
              <w:ind w:left="702" w:hanging="702"/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3.b  </w:t>
            </w:r>
            <w:r w:rsidRPr="006F1164">
              <w:rPr>
                <w:rFonts w:ascii="Helvetica" w:hAnsi="Helvetica"/>
                <w:sz w:val="20"/>
              </w:rPr>
              <w:t>I can give examples of functions that are not linear.</w:t>
            </w:r>
          </w:p>
        </w:tc>
      </w:tr>
    </w:tbl>
    <w:p w14:paraId="078E1D56" w14:textId="77777777" w:rsidR="0023228D" w:rsidRPr="005F0FA1" w:rsidRDefault="0023228D">
      <w:pPr>
        <w:rPr>
          <w:rFonts w:ascii="Helvetica" w:hAnsi="Helvetica"/>
          <w:sz w:val="20"/>
        </w:rPr>
      </w:pPr>
    </w:p>
    <w:p w14:paraId="72081E71" w14:textId="77777777" w:rsidR="0023228D" w:rsidRPr="005F0FA1" w:rsidRDefault="0023228D">
      <w:pPr>
        <w:rPr>
          <w:rFonts w:ascii="Helvetica" w:hAnsi="Helvetica"/>
          <w:sz w:val="20"/>
        </w:rPr>
      </w:pPr>
    </w:p>
    <w:p w14:paraId="3C84C9B7" w14:textId="77777777" w:rsidR="0023228D" w:rsidRPr="005F0FA1" w:rsidRDefault="0023228D">
      <w:pPr>
        <w:rPr>
          <w:rFonts w:ascii="Helvetica" w:hAnsi="Helvetica"/>
          <w:sz w:val="20"/>
        </w:rPr>
      </w:pPr>
    </w:p>
    <w:p w14:paraId="4D3B4447" w14:textId="77777777" w:rsidR="0023228D" w:rsidRPr="005F0FA1" w:rsidRDefault="0023228D">
      <w:pPr>
        <w:rPr>
          <w:rFonts w:ascii="Helvetica" w:hAnsi="Helvetica"/>
          <w:sz w:val="20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3888"/>
        <w:gridCol w:w="9288"/>
      </w:tblGrid>
      <w:tr w:rsidR="0023228D" w:rsidRPr="005F0FA1" w14:paraId="0E51588A" w14:textId="77777777" w:rsidTr="006F1164">
        <w:tc>
          <w:tcPr>
            <w:tcW w:w="13176" w:type="dxa"/>
            <w:gridSpan w:val="2"/>
            <w:shd w:val="pct15" w:color="auto" w:fill="auto"/>
          </w:tcPr>
          <w:p w14:paraId="75B7269D" w14:textId="77777777" w:rsidR="0023228D" w:rsidRPr="006F1164" w:rsidRDefault="0023228D" w:rsidP="003A0E51">
            <w:pPr>
              <w:pStyle w:val="Heading2"/>
              <w:rPr>
                <w:color w:val="auto"/>
              </w:rPr>
            </w:pPr>
            <w:r w:rsidRPr="006F1164">
              <w:rPr>
                <w:rFonts w:cs="Arial"/>
                <w:color w:val="auto"/>
                <w:szCs w:val="22"/>
              </w:rPr>
              <w:lastRenderedPageBreak/>
              <w:t>Use functions to model relationships between quantities.</w:t>
            </w:r>
          </w:p>
        </w:tc>
      </w:tr>
      <w:tr w:rsidR="0023228D" w:rsidRPr="005F0FA1" w14:paraId="383A7F56" w14:textId="77777777" w:rsidTr="006F1164">
        <w:tc>
          <w:tcPr>
            <w:tcW w:w="3888" w:type="dxa"/>
          </w:tcPr>
          <w:p w14:paraId="61BE5137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  <w:r w:rsidRPr="006F1164">
              <w:rPr>
                <w:rFonts w:ascii="Helvetica" w:hAnsi="Helvetica" w:cs="Arial"/>
                <w:b/>
                <w:szCs w:val="24"/>
              </w:rPr>
              <w:t>8.F.4</w:t>
            </w:r>
            <w:r w:rsidRPr="006F1164">
              <w:rPr>
                <w:rFonts w:ascii="Helvetica" w:hAnsi="Helvetica" w:cs="Arial"/>
                <w:szCs w:val="24"/>
              </w:rPr>
              <w:t xml:space="preserve"> Construct a function to model a linear relationship between two quantities. Determine the rate of change and initial value of the function from a description of a relationship or from two (</w:t>
            </w:r>
            <w:r w:rsidRPr="006F1164">
              <w:rPr>
                <w:rFonts w:ascii="Helvetica" w:hAnsi="Helvetica" w:cs="Arial"/>
                <w:i/>
                <w:szCs w:val="24"/>
              </w:rPr>
              <w:t>x</w:t>
            </w:r>
            <w:r w:rsidRPr="006F1164">
              <w:rPr>
                <w:rFonts w:ascii="Helvetica" w:hAnsi="Helvetica" w:cs="Arial"/>
                <w:szCs w:val="24"/>
              </w:rPr>
              <w:t xml:space="preserve">, </w:t>
            </w:r>
            <w:r w:rsidRPr="006F1164">
              <w:rPr>
                <w:rFonts w:ascii="Helvetica" w:hAnsi="Helvetica" w:cs="Arial"/>
                <w:i/>
                <w:szCs w:val="24"/>
              </w:rPr>
              <w:t>y</w:t>
            </w:r>
            <w:r w:rsidRPr="006F1164">
              <w:rPr>
                <w:rFonts w:ascii="Helvetica" w:hAnsi="Helvetica" w:cs="Arial"/>
                <w:szCs w:val="24"/>
              </w:rPr>
              <w:t>) values, including reading these from a table or from a graph. Interpret the rate of change and initial value of a linear function in terms of the situation it models, and in terms of its graph or a table of values.</w:t>
            </w:r>
          </w:p>
          <w:p w14:paraId="5D3E95D4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</w:p>
          <w:p w14:paraId="4506C09B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</w:p>
          <w:p w14:paraId="2F17C4F0" w14:textId="77777777" w:rsidR="0023228D" w:rsidRPr="006F1164" w:rsidRDefault="0023228D" w:rsidP="00D8040A">
            <w:pPr>
              <w:pStyle w:val="Body"/>
              <w:rPr>
                <w:color w:val="auto"/>
                <w:sz w:val="20"/>
              </w:rPr>
            </w:pPr>
          </w:p>
          <w:p w14:paraId="3DEB01BB" w14:textId="77777777" w:rsidR="0023228D" w:rsidRPr="006F1164" w:rsidRDefault="0023228D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9288" w:type="dxa"/>
          </w:tcPr>
          <w:p w14:paraId="7BAE34E7" w14:textId="77777777" w:rsidR="0023228D" w:rsidRPr="006F1164" w:rsidRDefault="0023228D" w:rsidP="006F1164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4.a  </w:t>
            </w:r>
            <w:r w:rsidRPr="006F1164">
              <w:rPr>
                <w:rFonts w:ascii="Helvetica" w:hAnsi="Helvetica"/>
                <w:sz w:val="20"/>
              </w:rPr>
              <w:t>I can create a linear function which models two ordered pairs, a table, a graph, or a contextual situation by finding the rate of change and the initial value.</w:t>
            </w:r>
          </w:p>
          <w:p w14:paraId="6530772E" w14:textId="77777777" w:rsidR="0023228D" w:rsidRPr="006F1164" w:rsidRDefault="0023228D" w:rsidP="006F1164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</w:rPr>
            </w:pPr>
          </w:p>
          <w:p w14:paraId="0F5903E5" w14:textId="77777777" w:rsidR="0023228D" w:rsidRPr="006F1164" w:rsidRDefault="0023228D" w:rsidP="006F1164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4.b    </w:t>
            </w:r>
            <w:r w:rsidRPr="006F1164">
              <w:rPr>
                <w:rFonts w:ascii="Helvetica" w:hAnsi="Helvetica"/>
                <w:sz w:val="20"/>
              </w:rPr>
              <w:t>I can explain the meaning of the rate of change and initial value of a linear function given a contextual situation, its graph or table of values.</w:t>
            </w:r>
          </w:p>
          <w:p w14:paraId="64F7160C" w14:textId="77777777" w:rsidR="0023228D" w:rsidRPr="006F1164" w:rsidRDefault="0023228D" w:rsidP="006F1164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</w:rPr>
            </w:pPr>
            <w:r w:rsidRPr="006F1164">
              <w:rPr>
                <w:rFonts w:ascii="Helvetica" w:hAnsi="Helvetica"/>
                <w:sz w:val="20"/>
              </w:rPr>
              <w:t xml:space="preserve"> </w:t>
            </w:r>
          </w:p>
          <w:p w14:paraId="7615AA7D" w14:textId="77777777" w:rsidR="0023228D" w:rsidRPr="006F1164" w:rsidRDefault="0023228D" w:rsidP="006F1164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</w:rPr>
            </w:pPr>
          </w:p>
        </w:tc>
      </w:tr>
      <w:tr w:rsidR="0023228D" w:rsidRPr="005F0FA1" w14:paraId="5AE0925A" w14:textId="77777777" w:rsidTr="006F1164">
        <w:tc>
          <w:tcPr>
            <w:tcW w:w="3888" w:type="dxa"/>
          </w:tcPr>
          <w:p w14:paraId="3733DEE2" w14:textId="77777777" w:rsidR="0023228D" w:rsidRPr="006F1164" w:rsidRDefault="0023228D" w:rsidP="006F1164">
            <w:pPr>
              <w:pStyle w:val="Delimiter"/>
              <w:numPr>
                <w:ilvl w:val="0"/>
                <w:numId w:val="0"/>
              </w:numPr>
              <w:tabs>
                <w:tab w:val="left" w:pos="720"/>
              </w:tabs>
              <w:spacing w:before="0" w:after="0"/>
              <w:rPr>
                <w:rFonts w:ascii="Helvetica" w:hAnsi="Helvetica" w:cs="Arial"/>
              </w:rPr>
            </w:pPr>
            <w:r w:rsidRPr="006F1164">
              <w:rPr>
                <w:rFonts w:ascii="Helvetica" w:hAnsi="Helvetica" w:cs="Arial"/>
                <w:b/>
              </w:rPr>
              <w:t>8.F.5</w:t>
            </w:r>
            <w:r w:rsidRPr="006F1164">
              <w:rPr>
                <w:rFonts w:ascii="Helvetica" w:hAnsi="Helvetica" w:cs="Arial"/>
              </w:rPr>
              <w:t xml:space="preserve"> Describe qualitatively the functional relationship between two quantities by analyzing a graph (e.g., where the function is increasing or decreasing, linear or nonlinear). Sketch a graph that exhibits the qualitative features of a function that has been described verbally.</w:t>
            </w:r>
          </w:p>
          <w:p w14:paraId="5BFA595E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</w:p>
          <w:p w14:paraId="2E43601D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</w:p>
          <w:p w14:paraId="69CB00C4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</w:p>
          <w:p w14:paraId="2BE93CF1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</w:p>
          <w:p w14:paraId="2DD3A5F2" w14:textId="77777777" w:rsidR="0023228D" w:rsidRPr="006F1164" w:rsidRDefault="0023228D" w:rsidP="006F1164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Cs w:val="24"/>
              </w:rPr>
            </w:pPr>
          </w:p>
        </w:tc>
        <w:tc>
          <w:tcPr>
            <w:tcW w:w="9288" w:type="dxa"/>
          </w:tcPr>
          <w:p w14:paraId="2B91F7D4" w14:textId="77777777" w:rsidR="0023228D" w:rsidRPr="006F1164" w:rsidRDefault="0023228D" w:rsidP="006F1164">
            <w:pPr>
              <w:tabs>
                <w:tab w:val="left" w:pos="5056"/>
              </w:tabs>
              <w:ind w:hanging="18"/>
              <w:rPr>
                <w:rFonts w:ascii="Helvetica" w:hAnsi="Helvetica" w:cs="Arial"/>
                <w:sz w:val="20"/>
                <w:szCs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5.a   </w:t>
            </w:r>
            <w:r w:rsidRPr="006F1164">
              <w:rPr>
                <w:rFonts w:ascii="Helvetica" w:hAnsi="Helvetica"/>
                <w:sz w:val="20"/>
              </w:rPr>
              <w:t xml:space="preserve">I can describe the attributes of a graph of a function </w:t>
            </w:r>
            <w:r w:rsidRPr="006F1164">
              <w:rPr>
                <w:rFonts w:ascii="Helvetica" w:hAnsi="Helvetica"/>
                <w:sz w:val="20"/>
                <w:szCs w:val="20"/>
              </w:rPr>
              <w:t>(</w:t>
            </w:r>
            <w:r w:rsidRPr="006F1164">
              <w:rPr>
                <w:rFonts w:ascii="Helvetica" w:hAnsi="Helvetica" w:cs="Arial"/>
                <w:sz w:val="20"/>
                <w:szCs w:val="20"/>
              </w:rPr>
              <w:t>increasing or decreasing, linear or nonlinear).</w:t>
            </w:r>
          </w:p>
          <w:p w14:paraId="19DD3B5D" w14:textId="77777777" w:rsidR="0023228D" w:rsidRPr="006F1164" w:rsidRDefault="0023228D" w:rsidP="006F1164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</w:rPr>
            </w:pPr>
          </w:p>
          <w:p w14:paraId="573B0CDD" w14:textId="77777777" w:rsidR="0023228D" w:rsidRPr="006F1164" w:rsidRDefault="0023228D" w:rsidP="006F1164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r w:rsidRPr="006F1164">
              <w:rPr>
                <w:rFonts w:ascii="Helvetica" w:hAnsi="Helvetica"/>
                <w:b/>
                <w:sz w:val="20"/>
              </w:rPr>
              <w:t xml:space="preserve">8.F.5.b   </w:t>
            </w:r>
            <w:r w:rsidRPr="006F1164">
              <w:rPr>
                <w:rFonts w:ascii="Helvetica" w:hAnsi="Helvetica"/>
                <w:sz w:val="20"/>
              </w:rPr>
              <w:t xml:space="preserve">I can sketch the graph of a function given the verbal attributes: </w:t>
            </w:r>
            <w:r w:rsidRPr="006F1164">
              <w:rPr>
                <w:rFonts w:ascii="Helvetica" w:hAnsi="Helvetica" w:cs="Arial"/>
                <w:sz w:val="20"/>
                <w:szCs w:val="20"/>
              </w:rPr>
              <w:t>is increasing or decreasing, linear or nonlinear.</w:t>
            </w:r>
          </w:p>
          <w:p w14:paraId="0F696F54" w14:textId="77777777" w:rsidR="0023228D" w:rsidRPr="006F1164" w:rsidRDefault="0023228D" w:rsidP="006F1164">
            <w:pPr>
              <w:tabs>
                <w:tab w:val="left" w:pos="5056"/>
              </w:tabs>
              <w:ind w:left="792" w:hanging="792"/>
              <w:rPr>
                <w:rFonts w:ascii="Helvetica" w:hAnsi="Helvetica"/>
                <w:sz w:val="20"/>
              </w:rPr>
            </w:pPr>
          </w:p>
        </w:tc>
      </w:tr>
    </w:tbl>
    <w:p w14:paraId="745B604F" w14:textId="77777777" w:rsidR="0023228D" w:rsidRPr="005F0FA1" w:rsidRDefault="0023228D">
      <w:pPr>
        <w:rPr>
          <w:rFonts w:ascii="Helvetica" w:hAnsi="Helvetica"/>
          <w:sz w:val="20"/>
        </w:rPr>
      </w:pPr>
    </w:p>
    <w:sectPr w:rsidR="0023228D" w:rsidRPr="005F0FA1" w:rsidSect="00226B31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5840" w:h="12240" w:orient="landscape"/>
      <w:pgMar w:top="1432" w:right="1440" w:bottom="153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3106C8D" w14:textId="77777777" w:rsidR="0023228D" w:rsidRDefault="0023228D" w:rsidP="001E2AB6">
      <w:r>
        <w:separator/>
      </w:r>
    </w:p>
  </w:endnote>
  <w:endnote w:type="continuationSeparator" w:id="0">
    <w:p w14:paraId="4ADA6E8C" w14:textId="77777777" w:rsidR="0023228D" w:rsidRDefault="0023228D" w:rsidP="001E2A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Perpetua">
    <w:panose1 w:val="02020502060401020303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?????? Pro W3">
    <w:altName w:val="?????? Pro W3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Perpetua Italic">
    <w:panose1 w:val="02020502060401090303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B3B488" w14:textId="77777777" w:rsidR="00FE2F81" w:rsidRDefault="00FE2F81">
    <w:pPr>
      <w:pStyle w:val="Footer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9A8CD77" w14:textId="77777777" w:rsidR="00FE2F81" w:rsidRDefault="00FE2F81">
    <w:pPr>
      <w:pStyle w:val="Footer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27565A" w14:textId="77777777" w:rsidR="00FE2F81" w:rsidRDefault="00FE2F81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03C3FD9" w14:textId="77777777" w:rsidR="0023228D" w:rsidRDefault="0023228D" w:rsidP="001E2AB6">
      <w:r>
        <w:separator/>
      </w:r>
    </w:p>
  </w:footnote>
  <w:footnote w:type="continuationSeparator" w:id="0">
    <w:p w14:paraId="6ACC0133" w14:textId="77777777" w:rsidR="0023228D" w:rsidRDefault="0023228D" w:rsidP="001E2AB6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57D2EA" w14:textId="77777777" w:rsidR="0023228D" w:rsidRPr="00226B31" w:rsidRDefault="0023228D" w:rsidP="005D44E0">
    <w:pPr>
      <w:pStyle w:val="Header"/>
      <w:jc w:val="center"/>
      <w:rPr>
        <w:sz w:val="28"/>
      </w:rPr>
    </w:pPr>
    <w:r w:rsidRPr="00226B31">
      <w:rPr>
        <w:sz w:val="28"/>
      </w:rPr>
      <w:t xml:space="preserve">ASD </w:t>
    </w:r>
    <w:r>
      <w:rPr>
        <w:sz w:val="28"/>
      </w:rPr>
      <w:t>Intermediate 2</w:t>
    </w:r>
    <w:r w:rsidRPr="00226B31">
      <w:rPr>
        <w:sz w:val="28"/>
      </w:rPr>
      <w:t xml:space="preserve"> Blueprint</w:t>
    </w:r>
  </w:p>
  <w:p w14:paraId="7C4323AF" w14:textId="77777777" w:rsidR="0023228D" w:rsidRPr="005D44E0" w:rsidRDefault="0023228D" w:rsidP="005D44E0">
    <w:pPr>
      <w:pStyle w:val="Header"/>
      <w:jc w:val="center"/>
      <w:rPr>
        <w:sz w:val="28"/>
      </w:rPr>
    </w:pPr>
    <w:r>
      <w:rPr>
        <w:sz w:val="28"/>
      </w:rPr>
      <w:t>Functions</w: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87875F" w14:textId="77777777" w:rsidR="0023228D" w:rsidRPr="00226B31" w:rsidRDefault="0023228D" w:rsidP="00422B71">
    <w:pPr>
      <w:pStyle w:val="Header"/>
      <w:jc w:val="center"/>
      <w:rPr>
        <w:sz w:val="28"/>
      </w:rPr>
    </w:pPr>
    <w:r w:rsidRPr="00226B31">
      <w:rPr>
        <w:sz w:val="28"/>
      </w:rPr>
      <w:t xml:space="preserve">ASD </w:t>
    </w:r>
    <w:r>
      <w:rPr>
        <w:sz w:val="28"/>
      </w:rPr>
      <w:t>Intermediate 2</w:t>
    </w:r>
    <w:r w:rsidRPr="00226B31">
      <w:rPr>
        <w:sz w:val="28"/>
      </w:rPr>
      <w:t xml:space="preserve"> </w:t>
    </w:r>
    <w:r w:rsidR="00FE2F81">
      <w:rPr>
        <w:sz w:val="28"/>
      </w:rPr>
      <w:t>Clarification</w:t>
    </w:r>
    <w:bookmarkStart w:id="0" w:name="_GoBack"/>
    <w:bookmarkEnd w:id="0"/>
  </w:p>
  <w:p w14:paraId="0C60ED47" w14:textId="77777777" w:rsidR="0023228D" w:rsidRPr="00226B31" w:rsidRDefault="0023228D" w:rsidP="00422B71">
    <w:pPr>
      <w:pStyle w:val="Header"/>
      <w:jc w:val="center"/>
      <w:rPr>
        <w:sz w:val="28"/>
      </w:rPr>
    </w:pPr>
    <w:r>
      <w:rPr>
        <w:sz w:val="28"/>
      </w:rPr>
      <w:t>Functions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6D5F18" w14:textId="77777777" w:rsidR="00FE2F81" w:rsidRDefault="00FE2F81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0645F8"/>
    <w:multiLevelType w:val="hybridMultilevel"/>
    <w:tmpl w:val="0BCCF87E"/>
    <w:lvl w:ilvl="0" w:tplc="D74ABE2C">
      <w:start w:val="1"/>
      <w:numFmt w:val="lowerLetter"/>
      <w:pStyle w:val="Delimiter"/>
      <w:lvlText w:val="%1."/>
      <w:lvlJc w:val="left"/>
      <w:pPr>
        <w:ind w:left="360" w:hanging="360"/>
      </w:pPr>
      <w:rPr>
        <w:rFonts w:cs="Times New Roman"/>
        <w:sz w:val="18"/>
        <w:szCs w:val="18"/>
      </w:rPr>
    </w:lvl>
    <w:lvl w:ilvl="1" w:tplc="68481A62">
      <w:start w:val="1"/>
      <w:numFmt w:val="lowerLetter"/>
      <w:lvlText w:val="%2."/>
      <w:lvlJc w:val="left"/>
      <w:pPr>
        <w:ind w:left="900" w:hanging="360"/>
      </w:pPr>
      <w:rPr>
        <w:rFonts w:cs="Times New Roman"/>
        <w:i w:val="0"/>
      </w:rPr>
    </w:lvl>
    <w:lvl w:ilvl="2" w:tplc="0409001B">
      <w:start w:val="1"/>
      <w:numFmt w:val="lowerRoman"/>
      <w:lvlText w:val="%3."/>
      <w:lvlJc w:val="right"/>
      <w:pPr>
        <w:ind w:left="16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>
    <w:nsid w:val="1AD75B46"/>
    <w:multiLevelType w:val="hybridMultilevel"/>
    <w:tmpl w:val="0B7865D6"/>
    <w:lvl w:ilvl="0" w:tplc="6812EB20">
      <w:start w:val="1"/>
      <w:numFmt w:val="decimal"/>
      <w:pStyle w:val="01-standards"/>
      <w:lvlText w:val="%1."/>
      <w:lvlJc w:val="left"/>
      <w:pPr>
        <w:ind w:left="720" w:hanging="360"/>
      </w:pPr>
      <w:rPr>
        <w:rFonts w:ascii="Perpetua" w:hAnsi="Perpetua" w:cs="Times New Roman"/>
        <w:b w:val="0"/>
        <w:bCs w:val="0"/>
        <w:i w:val="0"/>
        <w:iCs w:val="0"/>
        <w:caps w:val="0"/>
        <w:smallCaps w:val="0"/>
        <w:strike w:val="0"/>
        <w:dstrike w:val="0"/>
        <w:vanish w:val="0"/>
        <w:color w:val="000000"/>
        <w:spacing w:val="0"/>
        <w:kern w:val="0"/>
        <w:position w:val="0"/>
        <w:sz w:val="20"/>
        <w:u w:val="none"/>
        <w:effect w:val="none"/>
        <w:vertAlign w:val="baseline"/>
      </w:rPr>
    </w:lvl>
    <w:lvl w:ilvl="1" w:tplc="E35CEF80">
      <w:start w:val="1"/>
      <w:numFmt w:val="lowerLetter"/>
      <w:lvlText w:val="%2."/>
      <w:lvlJc w:val="left"/>
      <w:pPr>
        <w:ind w:left="1440" w:hanging="360"/>
      </w:pPr>
      <w:rPr>
        <w:rFonts w:cs="Times New Roman"/>
        <w:i w:val="0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39B64082"/>
    <w:multiLevelType w:val="hybridMultilevel"/>
    <w:tmpl w:val="07C20CF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6D1810BE"/>
    <w:multiLevelType w:val="hybridMultilevel"/>
    <w:tmpl w:val="1884FA0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77B07D4C"/>
    <w:multiLevelType w:val="hybridMultilevel"/>
    <w:tmpl w:val="2738FC6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7AFA1D69"/>
    <w:multiLevelType w:val="hybridMultilevel"/>
    <w:tmpl w:val="0A383F9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4"/>
  </w:num>
  <w:num w:numId="5">
    <w:abstractNumId w:val="3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proofState w:spelling="clean" w:grammar="clean"/>
  <w:defaultTabStop w:val="720"/>
  <w:evenAndOddHeaders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8040A"/>
    <w:rsid w:val="0012770F"/>
    <w:rsid w:val="00143E3B"/>
    <w:rsid w:val="00182DB6"/>
    <w:rsid w:val="001E2AB6"/>
    <w:rsid w:val="00222C79"/>
    <w:rsid w:val="002253E3"/>
    <w:rsid w:val="00226B31"/>
    <w:rsid w:val="0023228D"/>
    <w:rsid w:val="002362D7"/>
    <w:rsid w:val="00236A11"/>
    <w:rsid w:val="002438A6"/>
    <w:rsid w:val="002B1371"/>
    <w:rsid w:val="002C3BCD"/>
    <w:rsid w:val="002F0E9E"/>
    <w:rsid w:val="00312DE5"/>
    <w:rsid w:val="003A0E51"/>
    <w:rsid w:val="003B0273"/>
    <w:rsid w:val="003B09E0"/>
    <w:rsid w:val="003C45D1"/>
    <w:rsid w:val="00422B71"/>
    <w:rsid w:val="00447BAB"/>
    <w:rsid w:val="004617D3"/>
    <w:rsid w:val="004E6908"/>
    <w:rsid w:val="00506631"/>
    <w:rsid w:val="005D44E0"/>
    <w:rsid w:val="005D5DE3"/>
    <w:rsid w:val="005F0FA1"/>
    <w:rsid w:val="006F1164"/>
    <w:rsid w:val="00796F5A"/>
    <w:rsid w:val="00866B74"/>
    <w:rsid w:val="00875276"/>
    <w:rsid w:val="008E4F7D"/>
    <w:rsid w:val="009013B0"/>
    <w:rsid w:val="009502BC"/>
    <w:rsid w:val="00A05DDA"/>
    <w:rsid w:val="00A217FC"/>
    <w:rsid w:val="00A26F3E"/>
    <w:rsid w:val="00A6169A"/>
    <w:rsid w:val="00A91D1D"/>
    <w:rsid w:val="00AB0D46"/>
    <w:rsid w:val="00AE7DCF"/>
    <w:rsid w:val="00B02840"/>
    <w:rsid w:val="00CE6EC1"/>
    <w:rsid w:val="00D762E1"/>
    <w:rsid w:val="00D8040A"/>
    <w:rsid w:val="00E4581A"/>
    <w:rsid w:val="00E501DE"/>
    <w:rsid w:val="00EE3BE2"/>
    <w:rsid w:val="00F03F09"/>
    <w:rsid w:val="00F50FFD"/>
    <w:rsid w:val="00F75DAB"/>
    <w:rsid w:val="00F76C64"/>
    <w:rsid w:val="00FC6659"/>
    <w:rsid w:val="00FD018D"/>
    <w:rsid w:val="00FE2F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9"/>
    <o:shapelayout v:ext="edit">
      <o:idmap v:ext="edit" data="1"/>
    </o:shapelayout>
  </w:shapeDefaults>
  <w:decimalSymbol w:val="."/>
  <w:listSeparator w:val=","/>
  <w14:docId w14:val="7CAB662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040A"/>
    <w:rPr>
      <w:rFonts w:ascii="Times New Roman" w:eastAsia="Times New Roman" w:hAnsi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D8040A"/>
    <w:pPr>
      <w:keepNext/>
      <w:outlineLvl w:val="1"/>
    </w:pPr>
    <w:rPr>
      <w:rFonts w:ascii="Helvetica" w:eastAsia="?????? Pro W3" w:hAnsi="Helvetica"/>
      <w:b/>
      <w:color w:val="00000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locked/>
    <w:rsid w:val="00D8040A"/>
    <w:rPr>
      <w:rFonts w:ascii="Helvetica" w:eastAsia="?????? Pro W3" w:hAnsi="Helvetica" w:cs="Times New Roman"/>
      <w:b/>
      <w:color w:val="000000"/>
      <w:sz w:val="24"/>
      <w:lang w:val="en-US" w:eastAsia="en-US" w:bidi="ar-SA"/>
    </w:rPr>
  </w:style>
  <w:style w:type="table" w:styleId="TableGrid">
    <w:name w:val="Table Grid"/>
    <w:basedOn w:val="TableNormal"/>
    <w:uiPriority w:val="99"/>
    <w:rsid w:val="00D8040A"/>
    <w:rPr>
      <w:sz w:val="20"/>
      <w:szCs w:val="20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Body">
    <w:name w:val="Body"/>
    <w:uiPriority w:val="99"/>
    <w:rsid w:val="00D8040A"/>
    <w:rPr>
      <w:rFonts w:ascii="Helvetica" w:eastAsia="?????? Pro W3" w:hAnsi="Helvetica"/>
      <w:color w:val="000000"/>
      <w:sz w:val="24"/>
      <w:szCs w:val="20"/>
    </w:rPr>
  </w:style>
  <w:style w:type="paragraph" w:styleId="Header">
    <w:name w:val="header"/>
    <w:basedOn w:val="Normal"/>
    <w:link w:val="HeaderChar"/>
    <w:uiPriority w:val="99"/>
    <w:rsid w:val="00422B7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422B71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iPriority w:val="99"/>
    <w:rsid w:val="00422B7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422B71"/>
    <w:rPr>
      <w:rFonts w:ascii="Times New Roman" w:hAnsi="Times New Roman" w:cs="Times New Roman"/>
    </w:rPr>
  </w:style>
  <w:style w:type="character" w:customStyle="1" w:styleId="01-standardsChar">
    <w:name w:val="01-standards Char"/>
    <w:link w:val="01-standards"/>
    <w:uiPriority w:val="99"/>
    <w:locked/>
    <w:rsid w:val="003A0E51"/>
    <w:rPr>
      <w:rFonts w:ascii="Perpetua" w:hAnsi="Perpetua"/>
    </w:rPr>
  </w:style>
  <w:style w:type="paragraph" w:customStyle="1" w:styleId="01-standards">
    <w:name w:val="01-standards"/>
    <w:basedOn w:val="Normal"/>
    <w:link w:val="01-standardsChar"/>
    <w:uiPriority w:val="99"/>
    <w:rsid w:val="003A0E51"/>
    <w:pPr>
      <w:numPr>
        <w:numId w:val="1"/>
      </w:numPr>
      <w:spacing w:before="60" w:after="60"/>
    </w:pPr>
    <w:rPr>
      <w:rFonts w:ascii="Perpetua" w:eastAsia="Cambria" w:hAnsi="Perpetua"/>
      <w:sz w:val="20"/>
      <w:szCs w:val="20"/>
    </w:rPr>
  </w:style>
  <w:style w:type="character" w:customStyle="1" w:styleId="Clarification">
    <w:name w:val="Clarification"/>
    <w:uiPriority w:val="99"/>
    <w:rsid w:val="003A0E51"/>
    <w:rPr>
      <w:rFonts w:ascii="Perpetua Italic" w:eastAsia="?????? Pro W3" w:hAnsi="Perpetua Italic"/>
      <w:color w:val="000000"/>
      <w:sz w:val="20"/>
    </w:rPr>
  </w:style>
  <w:style w:type="paragraph" w:customStyle="1" w:styleId="Substandard">
    <w:name w:val="Substandard"/>
    <w:uiPriority w:val="99"/>
    <w:rsid w:val="00866B74"/>
    <w:pPr>
      <w:spacing w:before="40" w:after="40"/>
      <w:ind w:left="360"/>
    </w:pPr>
    <w:rPr>
      <w:rFonts w:ascii="Perpetua" w:eastAsia="?????? Pro W3" w:hAnsi="Perpetua"/>
      <w:color w:val="000000"/>
      <w:sz w:val="20"/>
      <w:szCs w:val="20"/>
    </w:rPr>
  </w:style>
  <w:style w:type="paragraph" w:customStyle="1" w:styleId="Delimiter">
    <w:name w:val="Delimiter"/>
    <w:basedOn w:val="Normal"/>
    <w:uiPriority w:val="99"/>
    <w:rsid w:val="00F75DAB"/>
    <w:pPr>
      <w:numPr>
        <w:numId w:val="6"/>
      </w:numPr>
      <w:tabs>
        <w:tab w:val="num" w:pos="216"/>
      </w:tabs>
      <w:spacing w:before="40" w:after="40"/>
      <w:ind w:left="216" w:firstLine="0"/>
    </w:pPr>
    <w:rPr>
      <w:rFonts w:ascii="Perpetua" w:hAnsi="Perpetua"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2.xml"/><Relationship Id="rId12" Type="http://schemas.openxmlformats.org/officeDocument/2006/relationships/footer" Target="footer1.xml"/><Relationship Id="rId13" Type="http://schemas.openxmlformats.org/officeDocument/2006/relationships/footer" Target="footer2.xml"/><Relationship Id="rId14" Type="http://schemas.openxmlformats.org/officeDocument/2006/relationships/header" Target="header3.xml"/><Relationship Id="rId15" Type="http://schemas.openxmlformats.org/officeDocument/2006/relationships/footer" Target="footer3.xml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491</Words>
  <Characters>2799</Characters>
  <Application>Microsoft Macintosh Word</Application>
  <DocSecurity>0</DocSecurity>
  <Lines>23</Lines>
  <Paragraphs>6</Paragraphs>
  <ScaleCrop>false</ScaleCrop>
  <Company>Alpine School District</Company>
  <LinksUpToDate>false</LinksUpToDate>
  <CharactersWithSpaces>3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hn Hanks</dc:creator>
  <cp:keywords/>
  <dc:description/>
  <cp:lastModifiedBy>John Hanks</cp:lastModifiedBy>
  <cp:revision>4</cp:revision>
  <cp:lastPrinted>2011-08-08T20:35:00Z</cp:lastPrinted>
  <dcterms:created xsi:type="dcterms:W3CDTF">2011-08-08T20:19:00Z</dcterms:created>
  <dcterms:modified xsi:type="dcterms:W3CDTF">2011-11-12T04:26:00Z</dcterms:modified>
</cp:coreProperties>
</file>